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3716"/>
      </w:tblGrid>
      <w:tr w:rsidR="00966680" w:rsidTr="00F81437">
        <w:tc>
          <w:tcPr>
            <w:tcW w:w="4928" w:type="dxa"/>
          </w:tcPr>
          <w:p w:rsidR="00966680" w:rsidRDefault="00966680">
            <w:r>
              <w:t>Departamento de Matemáticas</w:t>
            </w:r>
          </w:p>
        </w:tc>
        <w:tc>
          <w:tcPr>
            <w:tcW w:w="3716" w:type="dxa"/>
          </w:tcPr>
          <w:p w:rsidR="00966680" w:rsidRDefault="00966680">
            <w:r>
              <w:t>Puntos obtenido:___________</w:t>
            </w:r>
          </w:p>
        </w:tc>
      </w:tr>
      <w:tr w:rsidR="00966680" w:rsidTr="00F81437">
        <w:tc>
          <w:tcPr>
            <w:tcW w:w="4928" w:type="dxa"/>
          </w:tcPr>
          <w:p w:rsidR="00966680" w:rsidRPr="00966680" w:rsidRDefault="00966680">
            <w:pPr>
              <w:rPr>
                <w:b/>
              </w:rPr>
            </w:pPr>
            <w:r w:rsidRPr="00966680">
              <w:rPr>
                <w:b/>
              </w:rPr>
              <w:t>Nivel: Noveno año</w:t>
            </w:r>
          </w:p>
        </w:tc>
        <w:tc>
          <w:tcPr>
            <w:tcW w:w="3716" w:type="dxa"/>
          </w:tcPr>
          <w:p w:rsidR="00966680" w:rsidRDefault="00966680"/>
        </w:tc>
      </w:tr>
      <w:tr w:rsidR="00966680" w:rsidTr="00F81437">
        <w:tc>
          <w:tcPr>
            <w:tcW w:w="4928" w:type="dxa"/>
          </w:tcPr>
          <w:p w:rsidR="00966680" w:rsidRDefault="00630A54">
            <w:r>
              <w:rPr>
                <w:b/>
              </w:rPr>
              <w:t xml:space="preserve">Asignado:  </w:t>
            </w:r>
            <w:r w:rsidRPr="00630A54">
              <w:t>Desde el 08 de octubre</w:t>
            </w:r>
          </w:p>
        </w:tc>
        <w:tc>
          <w:tcPr>
            <w:tcW w:w="3716" w:type="dxa"/>
          </w:tcPr>
          <w:p w:rsidR="00966680" w:rsidRDefault="00966680">
            <w:r>
              <w:t xml:space="preserve">NOTA:   </w:t>
            </w:r>
            <w:r w:rsidR="00AA4754">
              <w:t>_________</w:t>
            </w:r>
          </w:p>
        </w:tc>
      </w:tr>
      <w:tr w:rsidR="00966680" w:rsidTr="00F81437">
        <w:tc>
          <w:tcPr>
            <w:tcW w:w="4928" w:type="dxa"/>
          </w:tcPr>
          <w:p w:rsidR="00966680" w:rsidRDefault="00966680">
            <w:r w:rsidRPr="00966680">
              <w:rPr>
                <w:b/>
              </w:rPr>
              <w:t>Fecha de entrega:</w:t>
            </w:r>
            <w:r w:rsidR="00630A54">
              <w:t xml:space="preserve">  Semana del 22 al 25 de Octubre</w:t>
            </w:r>
          </w:p>
        </w:tc>
        <w:tc>
          <w:tcPr>
            <w:tcW w:w="3716" w:type="dxa"/>
          </w:tcPr>
          <w:p w:rsidR="00966680" w:rsidRDefault="00966680"/>
        </w:tc>
      </w:tr>
      <w:tr w:rsidR="00966680" w:rsidTr="00F81437">
        <w:tc>
          <w:tcPr>
            <w:tcW w:w="4928" w:type="dxa"/>
          </w:tcPr>
          <w:p w:rsidR="00966680" w:rsidRDefault="00966680">
            <w:r>
              <w:t xml:space="preserve">Total de puntos:  </w:t>
            </w:r>
            <w:r w:rsidR="00F81437">
              <w:t xml:space="preserve"> </w:t>
            </w:r>
            <w:r w:rsidR="00116B2B">
              <w:t>48</w:t>
            </w:r>
            <w:bookmarkStart w:id="0" w:name="_GoBack"/>
            <w:bookmarkEnd w:id="0"/>
            <w:r w:rsidR="00630A54">
              <w:t xml:space="preserve">                   8</w:t>
            </w:r>
            <w:r w:rsidR="00F81437">
              <w:t>%</w:t>
            </w:r>
          </w:p>
        </w:tc>
        <w:tc>
          <w:tcPr>
            <w:tcW w:w="3716" w:type="dxa"/>
          </w:tcPr>
          <w:p w:rsidR="00966680" w:rsidRDefault="00966680">
            <w:r>
              <w:t>Porcentaje:_________</w:t>
            </w:r>
          </w:p>
        </w:tc>
      </w:tr>
    </w:tbl>
    <w:p w:rsidR="00966680" w:rsidRDefault="00966680"/>
    <w:p w:rsidR="009834C3" w:rsidRDefault="00966680">
      <w:r>
        <w:t>Nombre del estudiante: ______________________________________________</w:t>
      </w:r>
    </w:p>
    <w:p w:rsidR="00630A54" w:rsidRDefault="00966680">
      <w:r>
        <w:t xml:space="preserve">Grupo al que </w:t>
      </w:r>
      <w:r w:rsidR="00F81437">
        <w:t>pertenece:</w:t>
      </w:r>
      <w:r>
        <w:t xml:space="preserve"> _________</w:t>
      </w:r>
    </w:p>
    <w:p w:rsidR="008A06B2" w:rsidRDefault="00FC2339">
      <w:r>
        <w:rPr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97790</wp:posOffset>
                </wp:positionV>
                <wp:extent cx="4905375" cy="1562100"/>
                <wp:effectExtent l="0" t="0" r="28575" b="19050"/>
                <wp:wrapNone/>
                <wp:docPr id="17" name="17 Cuadro de tex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905375" cy="1562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44E8" w:rsidRDefault="00BD44E8" w:rsidP="008A06B2">
                            <w:pPr>
                              <w:jc w:val="center"/>
                            </w:pPr>
                            <w:r>
                              <w:t>INSTRUCCIONES GENERALES</w:t>
                            </w:r>
                          </w:p>
                          <w:p w:rsidR="00BD44E8" w:rsidRDefault="00BD44E8" w:rsidP="008A06B2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>Verifique que</w:t>
                            </w:r>
                            <w:r w:rsidR="00116B2B">
                              <w:t xml:space="preserve"> el siguiente trabajo conste de  5</w:t>
                            </w:r>
                            <w:r>
                              <w:t xml:space="preserve"> páginas enumeradas</w:t>
                            </w:r>
                          </w:p>
                          <w:p w:rsidR="00BD44E8" w:rsidRDefault="00BD44E8" w:rsidP="008A06B2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>Las preguntas que se le plantean debe contestarlas en estas hojas en el espacio correspondiente.</w:t>
                            </w:r>
                          </w:p>
                          <w:p w:rsidR="00BD44E8" w:rsidRDefault="00BD44E8" w:rsidP="008A06B2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>No se recibirán trabajos fuera de la fecha establecida</w:t>
                            </w:r>
                          </w:p>
                          <w:p w:rsidR="00BD44E8" w:rsidRDefault="00BD44E8" w:rsidP="008A06B2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Debe estregar esta tarea al profesor  que le imparte la tutoría. </w:t>
                            </w:r>
                          </w:p>
                          <w:p w:rsidR="00BD44E8" w:rsidRDefault="00BD44E8" w:rsidP="008A06B2">
                            <w:pPr>
                              <w:pStyle w:val="Prrafodelista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17 Cuadro de texto" o:spid="_x0000_s1026" type="#_x0000_t202" style="position:absolute;margin-left:34.2pt;margin-top:7.7pt;width:386.25pt;height:12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" fillcolor="white [3201]" strokecolor="black [3200]" strokeweight="2pt">
                <v:path arrowok="t"/>
                <v:textbox>
                  <w:txbxContent>
                    <w:p w:rsidR="00BD44E8" w:rsidRDefault="00BD44E8" w:rsidP="008A06B2">
                      <w:pPr>
                        <w:jc w:val="center"/>
                      </w:pPr>
                      <w:r>
                        <w:t>INSTRUCCIONES GENERALES</w:t>
                      </w:r>
                    </w:p>
                    <w:p w:rsidR="00BD44E8" w:rsidRDefault="00BD44E8" w:rsidP="008A06B2">
                      <w:pPr>
                        <w:pStyle w:val="Prrafodelista"/>
                        <w:numPr>
                          <w:ilvl w:val="0"/>
                          <w:numId w:val="2"/>
                        </w:numPr>
                      </w:pPr>
                      <w:r>
                        <w:t>Verifique que</w:t>
                      </w:r>
                      <w:r w:rsidR="00116B2B">
                        <w:t xml:space="preserve"> el siguiente trabajo conste de  5</w:t>
                      </w:r>
                      <w:r>
                        <w:t xml:space="preserve"> páginas enumeradas</w:t>
                      </w:r>
                    </w:p>
                    <w:p w:rsidR="00BD44E8" w:rsidRDefault="00BD44E8" w:rsidP="008A06B2">
                      <w:pPr>
                        <w:pStyle w:val="Prrafodelista"/>
                        <w:numPr>
                          <w:ilvl w:val="0"/>
                          <w:numId w:val="2"/>
                        </w:numPr>
                      </w:pPr>
                      <w:r>
                        <w:t>Las preguntas que se le plantean debe contestarlas en estas hojas en el espacio correspondiente.</w:t>
                      </w:r>
                    </w:p>
                    <w:p w:rsidR="00BD44E8" w:rsidRDefault="00BD44E8" w:rsidP="008A06B2">
                      <w:pPr>
                        <w:pStyle w:val="Prrafodelista"/>
                        <w:numPr>
                          <w:ilvl w:val="0"/>
                          <w:numId w:val="2"/>
                        </w:numPr>
                      </w:pPr>
                      <w:r>
                        <w:t>No se recibirán trabajos fuera de la fecha establecida</w:t>
                      </w:r>
                    </w:p>
                    <w:p w:rsidR="00BD44E8" w:rsidRDefault="00BD44E8" w:rsidP="008A06B2">
                      <w:pPr>
                        <w:pStyle w:val="Prrafodelista"/>
                        <w:numPr>
                          <w:ilvl w:val="0"/>
                          <w:numId w:val="2"/>
                        </w:numPr>
                      </w:pPr>
                      <w:r>
                        <w:t xml:space="preserve">Debe estregar esta tarea al profesor  que le imparte la tutoría. </w:t>
                      </w:r>
                    </w:p>
                    <w:p w:rsidR="00BD44E8" w:rsidRDefault="00BD44E8" w:rsidP="008A06B2">
                      <w:pPr>
                        <w:pStyle w:val="Prrafodelista"/>
                      </w:pPr>
                    </w:p>
                  </w:txbxContent>
                </v:textbox>
              </v:shape>
            </w:pict>
          </mc:Fallback>
        </mc:AlternateContent>
      </w:r>
    </w:p>
    <w:p w:rsidR="008A06B2" w:rsidRDefault="008A06B2" w:rsidP="008A06B2">
      <w:pPr>
        <w:tabs>
          <w:tab w:val="left" w:pos="4740"/>
        </w:tabs>
      </w:pPr>
      <w:r>
        <w:tab/>
      </w:r>
    </w:p>
    <w:p w:rsidR="008A06B2" w:rsidRDefault="008A06B2"/>
    <w:p w:rsidR="008A06B2" w:rsidRDefault="008A06B2"/>
    <w:p w:rsidR="008A06B2" w:rsidRDefault="008A06B2"/>
    <w:p w:rsidR="00AA4754" w:rsidRDefault="00AA4754"/>
    <w:p w:rsidR="00630A54" w:rsidRDefault="00630A54"/>
    <w:p w:rsidR="004219AA" w:rsidRPr="004219AA" w:rsidRDefault="00FC2339" w:rsidP="004219AA">
      <w:pPr>
        <w:pStyle w:val="Textoindependiente"/>
        <w:numPr>
          <w:ilvl w:val="0"/>
          <w:numId w:val="11"/>
        </w:numPr>
        <w:overflowPunct/>
        <w:autoSpaceDE/>
        <w:autoSpaceDN/>
        <w:adjustRightInd/>
        <w:spacing w:line="240" w:lineRule="auto"/>
        <w:ind w:right="126"/>
        <w:textAlignment w:val="auto"/>
        <w:rPr>
          <w:rFonts w:asciiTheme="minorHAnsi" w:hAnsiTheme="minorHAnsi" w:cstheme="minorHAnsi"/>
          <w:sz w:val="22"/>
          <w:szCs w:val="22"/>
          <w:lang w:val="es-MX"/>
        </w:rPr>
      </w:pPr>
      <w:r w:rsidRPr="004219AA">
        <w:rPr>
          <w:rFonts w:asciiTheme="minorHAnsi" w:hAnsiTheme="minorHAnsi" w:cstheme="minorHAnsi"/>
          <w:sz w:val="22"/>
          <w:szCs w:val="22"/>
        </w:rPr>
        <w:t xml:space="preserve"> </w:t>
      </w:r>
      <w:r w:rsidR="004219AA" w:rsidRPr="004219AA">
        <w:rPr>
          <w:rFonts w:asciiTheme="minorHAnsi" w:hAnsiTheme="minorHAnsi" w:cstheme="minorHAnsi"/>
          <w:sz w:val="22"/>
          <w:szCs w:val="22"/>
        </w:rPr>
        <w:t xml:space="preserve">Si los catetos de un triángulo rectángulo miden </w:t>
      </w:r>
      <w:r w:rsidR="004219AA" w:rsidRPr="004219AA">
        <w:rPr>
          <w:rFonts w:asciiTheme="minorHAnsi" w:hAnsiTheme="minorHAnsi" w:cstheme="minorHAnsi"/>
          <w:position w:val="-8"/>
          <w:sz w:val="22"/>
          <w:szCs w:val="2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8.2pt" o:ole="">
            <v:imagedata r:id="rId8" o:title=""/>
          </v:shape>
          <o:OLEObject Type="Embed" ProgID="Equation.DSMT4" ShapeID="_x0000_i1025" DrawAspect="Content" ObjectID="_1411045275" r:id="rId9"/>
        </w:object>
      </w:r>
      <w:r w:rsidR="004219AA" w:rsidRPr="004219AA">
        <w:rPr>
          <w:rFonts w:asciiTheme="minorHAnsi" w:hAnsiTheme="minorHAnsi" w:cstheme="minorHAnsi"/>
          <w:sz w:val="22"/>
          <w:szCs w:val="22"/>
        </w:rPr>
        <w:t xml:space="preserve"> y </w:t>
      </w:r>
      <w:r w:rsidR="004219AA" w:rsidRPr="004219AA">
        <w:rPr>
          <w:rFonts w:asciiTheme="minorHAnsi" w:hAnsiTheme="minorHAnsi" w:cstheme="minorHAnsi"/>
          <w:position w:val="-8"/>
          <w:sz w:val="22"/>
          <w:szCs w:val="22"/>
        </w:rPr>
        <w:object w:dxaOrig="480" w:dyaOrig="360">
          <v:shape id="_x0000_i1026" type="#_x0000_t75" style="width:23.4pt;height:18.2pt" o:ole="">
            <v:imagedata r:id="rId10" o:title=""/>
          </v:shape>
          <o:OLEObject Type="Embed" ProgID="Equation.DSMT4" ShapeID="_x0000_i1026" DrawAspect="Content" ObjectID="_1411045276" r:id="rId11"/>
        </w:object>
      </w:r>
      <w:r w:rsidR="004219AA" w:rsidRPr="004219AA">
        <w:rPr>
          <w:rFonts w:asciiTheme="minorHAnsi" w:hAnsiTheme="minorHAnsi" w:cstheme="minorHAnsi"/>
          <w:sz w:val="22"/>
          <w:szCs w:val="22"/>
        </w:rPr>
        <w:t>, respectivamente ¿Cuál es en centímetros la medida de la hipotenusa?     Valor 3 pts.</w:t>
      </w: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rFonts w:asciiTheme="minorHAnsi" w:hAnsiTheme="minorHAnsi" w:cstheme="minorHAnsi"/>
          <w:sz w:val="22"/>
          <w:szCs w:val="22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  <w:lang w:val="es-MX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  <w:lang w:val="es-MX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  <w:lang w:val="es-MX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  <w:lang w:val="es-MX"/>
        </w:rPr>
      </w:pPr>
    </w:p>
    <w:p w:rsidR="004219AA" w:rsidRPr="004219AA" w:rsidRDefault="004219AA" w:rsidP="004219AA">
      <w:pPr>
        <w:pStyle w:val="Textoindependiente"/>
        <w:overflowPunct/>
        <w:autoSpaceDE/>
        <w:autoSpaceDN/>
        <w:adjustRightInd/>
        <w:spacing w:line="240" w:lineRule="auto"/>
        <w:ind w:right="126"/>
        <w:textAlignment w:val="auto"/>
        <w:rPr>
          <w:sz w:val="22"/>
          <w:szCs w:val="22"/>
          <w:lang w:val="es-MX"/>
        </w:rPr>
      </w:pPr>
    </w:p>
    <w:p w:rsidR="004219AA" w:rsidRPr="004219AA" w:rsidRDefault="004219AA" w:rsidP="004219AA">
      <w:pPr>
        <w:spacing w:after="0" w:line="240" w:lineRule="auto"/>
        <w:ind w:right="126"/>
      </w:pPr>
    </w:p>
    <w:p w:rsidR="004219AA" w:rsidRPr="004219AA" w:rsidRDefault="004219AA" w:rsidP="004219AA">
      <w:pPr>
        <w:pStyle w:val="Prrafodelista"/>
        <w:numPr>
          <w:ilvl w:val="0"/>
          <w:numId w:val="11"/>
        </w:numPr>
        <w:spacing w:after="0" w:line="240" w:lineRule="auto"/>
        <w:ind w:right="126"/>
        <w:rPr>
          <w:rFonts w:cstheme="minorHAnsi"/>
        </w:rPr>
      </w:pPr>
      <w:r w:rsidRPr="004219AA">
        <w:rPr>
          <w:rFonts w:cstheme="minorHAnsi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26EEB8D9" wp14:editId="2F361986">
                <wp:simplePos x="0" y="0"/>
                <wp:positionH relativeFrom="column">
                  <wp:posOffset>2777490</wp:posOffset>
                </wp:positionH>
                <wp:positionV relativeFrom="paragraph">
                  <wp:posOffset>8194675</wp:posOffset>
                </wp:positionV>
                <wp:extent cx="1714500" cy="1324610"/>
                <wp:effectExtent l="0" t="18415" r="28575" b="0"/>
                <wp:wrapNone/>
                <wp:docPr id="8" name="Grup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324610"/>
                          <a:chOff x="5094" y="5274"/>
                          <a:chExt cx="2700" cy="2086"/>
                        </a:xfrm>
                      </wpg:grpSpPr>
                      <wps:wsp>
                        <wps:cNvPr id="9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5454" y="5274"/>
                            <a:ext cx="23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5634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5814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Pr="0004511A" w:rsidRDefault="00BD44E8" w:rsidP="00BD44E8">
                              <w:pPr>
                                <w:ind w:right="-480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4511A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174" y="6966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8" o:spid="_x0000_s1027" style="position:absolute;left:0;text-align:left;margin-left:218.7pt;margin-top:645.25pt;width:135pt;height:104.3pt;z-index:251688960" coordorigin="5094,5274" coordsize="2700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" o:spid="_x0000_s1028" type="#_x0000_t6" style="position:absolute;left:5454;top:5274;width:23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5CvcMA&#10;AADaAAAADwAAAGRycy9kb3ducmV2LnhtbESP0WqDQBRE3wP5h+UG+hKa1Rak2qwSAobSh5DafsDF&#10;vVWpe1fcrZq/7xYCeRxm5gyzLxbTi4lG11lWEO8iEMS11R03Cr4+y8cXEM4ja+wtk4IrOSjy9WqP&#10;mbYzf9BU+UYECLsMFbTeD5mUrm7JoNvZgTh433Y06IMcG6lHnAPc9PIpihJpsOOw0OJAx5bqn+rX&#10;KMA42SbntLxetK5Oz/Q+d6dpVuphsxxeQXha/D18a79pBSn8Xwk3QO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5CvcMAAADaAAAADwAAAAAAAAAAAAAAAACYAgAAZHJzL2Rv&#10;d25yZXYueG1sUEsFBgAAAAAEAAQA9QAAAIgDAAAAAA==&#10;"/>
                <v:shape id="Text Box 4" o:spid="_x0000_s1029" type="#_x0000_t202" style="position:absolute;left:6534;top:5634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5" o:spid="_x0000_s1030" type="#_x0000_t202" style="position:absolute;left:5094;top:5814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BD44E8" w:rsidRPr="0004511A" w:rsidRDefault="00BD44E8" w:rsidP="00BD44E8">
                        <w:pPr>
                          <w:ind w:right="-480"/>
                          <w:rPr>
                            <w:b/>
                            <w:i/>
                          </w:rPr>
                        </w:pPr>
                        <w:proofErr w:type="gramStart"/>
                        <w:r w:rsidRPr="0004511A">
                          <w:rPr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6" o:spid="_x0000_s1031" type="#_x0000_t202" style="position:absolute;left:6174;top:6966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219AA">
        <w:rPr>
          <w:rFonts w:cstheme="minorHAnsi"/>
        </w:rPr>
        <w:t>Encuentre el valor de y en la figura.   Valor 3 puntos.</w:t>
      </w:r>
    </w:p>
    <w:p w:rsidR="004219AA" w:rsidRPr="004219AA" w:rsidRDefault="004219AA" w:rsidP="004219AA">
      <w:pPr>
        <w:pStyle w:val="Prrafodelista"/>
        <w:spacing w:after="0" w:line="240" w:lineRule="auto"/>
        <w:ind w:left="0" w:right="126"/>
        <w:rPr>
          <w:rFonts w:cstheme="minorHAnsi"/>
        </w:rPr>
      </w:pPr>
      <w:r w:rsidRPr="004219AA">
        <w:rPr>
          <w:rFonts w:cstheme="minorHAnsi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97E0877" wp14:editId="03178E75">
                <wp:simplePos x="0" y="0"/>
                <wp:positionH relativeFrom="column">
                  <wp:posOffset>2777490</wp:posOffset>
                </wp:positionH>
                <wp:positionV relativeFrom="paragraph">
                  <wp:posOffset>8194675</wp:posOffset>
                </wp:positionV>
                <wp:extent cx="1714500" cy="1324610"/>
                <wp:effectExtent l="0" t="18415" r="28575" b="0"/>
                <wp:wrapNone/>
                <wp:docPr id="19" name="Grupo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324610"/>
                          <a:chOff x="5094" y="5274"/>
                          <a:chExt cx="2700" cy="2086"/>
                        </a:xfrm>
                      </wpg:grpSpPr>
                      <wps:wsp>
                        <wps:cNvPr id="20" name="AutoShape 13"/>
                        <wps:cNvSpPr>
                          <a:spLocks noChangeArrowheads="1"/>
                        </wps:cNvSpPr>
                        <wps:spPr bwMode="auto">
                          <a:xfrm>
                            <a:off x="5454" y="5274"/>
                            <a:ext cx="23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5634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5814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Pr="0004511A" w:rsidRDefault="00BD44E8" w:rsidP="00BD44E8">
                              <w:pPr>
                                <w:ind w:right="-480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4511A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174" y="6966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9" o:spid="_x0000_s1032" style="position:absolute;margin-left:218.7pt;margin-top:645.25pt;width:135pt;height:104.3pt;z-index:251691008" coordorigin="5094,5274" coordsize="2700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">
                <v:shape id="AutoShape 13" o:spid="_x0000_s1033" type="#_x0000_t6" style="position:absolute;left:5454;top:5274;width:23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gupMEA&#10;AADbAAAADwAAAGRycy9kb3ducmV2LnhtbERP3WqDMBS+H/QdwinsZtTYDmSzRimFlrGLsbo9wMGc&#10;qtScSJKpffvlYrDLj++/qBYziImc7y0r2CYpCOLG6p5bBd9fp80LCB+QNQ6WScGdPFTl6qHAXNuZ&#10;LzTVoRUxhH2OCroQxlxK33Rk0Cd2JI7c1TqDIULXSu1wjuFmkLs0zaTBnmNDhyMdO2pu9Y9RgNvs&#10;Kft4Pd0/ta7Pz/Q+9+dpVupxvRz2IAIt4V/8537TCnZxffwSf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4LqTBAAAA2wAAAA8AAAAAAAAAAAAAAAAAmAIAAGRycy9kb3du&#10;cmV2LnhtbFBLBQYAAAAABAAEAPUAAACGAwAAAAA=&#10;"/>
                <v:shape id="Text Box 14" o:spid="_x0000_s1034" type="#_x0000_t202" style="position:absolute;left:6534;top:5634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15" o:spid="_x0000_s1035" type="#_x0000_t202" style="position:absolute;left:5094;top:5814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BD44E8" w:rsidRPr="0004511A" w:rsidRDefault="00BD44E8" w:rsidP="00BD44E8">
                        <w:pPr>
                          <w:ind w:right="-480"/>
                          <w:rPr>
                            <w:b/>
                            <w:i/>
                          </w:rPr>
                        </w:pPr>
                        <w:proofErr w:type="gramStart"/>
                        <w:r w:rsidRPr="0004511A">
                          <w:rPr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6" o:spid="_x0000_s1036" type="#_x0000_t202" style="position:absolute;left:6174;top:6966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219AA">
        <w:rPr>
          <w:rFonts w:cstheme="minorHAnsi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9C0CE16" wp14:editId="34AEE295">
                <wp:simplePos x="0" y="0"/>
                <wp:positionH relativeFrom="column">
                  <wp:posOffset>2777490</wp:posOffset>
                </wp:positionH>
                <wp:positionV relativeFrom="paragraph">
                  <wp:posOffset>8194675</wp:posOffset>
                </wp:positionV>
                <wp:extent cx="1714500" cy="1324610"/>
                <wp:effectExtent l="0" t="18415" r="28575" b="0"/>
                <wp:wrapNone/>
                <wp:docPr id="13" name="Grup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324610"/>
                          <a:chOff x="5094" y="5274"/>
                          <a:chExt cx="2700" cy="2086"/>
                        </a:xfrm>
                      </wpg:grpSpPr>
                      <wps:wsp>
                        <wps:cNvPr id="14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5454" y="5274"/>
                            <a:ext cx="23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5634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5814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Pr="0004511A" w:rsidRDefault="00BD44E8" w:rsidP="00BD44E8">
                              <w:pPr>
                                <w:ind w:right="-480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4511A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174" y="6966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3" o:spid="_x0000_s1037" style="position:absolute;margin-left:218.7pt;margin-top:645.25pt;width:135pt;height:104.3pt;z-index:251689984" coordorigin="5094,5274" coordsize="2700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">
                <v:shape id="AutoShape 8" o:spid="_x0000_s1038" type="#_x0000_t6" style="position:absolute;left:5454;top:5274;width:23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/iGsIA&#10;AADbAAAADwAAAGRycy9kb3ducmV2LnhtbERPzWqDQBC+B/IOywR6CXG1LdJYNyEEDKWHktg8wOBO&#10;VOrOirtV8/bdQqG3+fh+J9/PphMjDa61rCCJYhDEldUt1wqun8XmBYTzyBo7y6TgTg72u+Uix0zb&#10;iS80lr4WIYRdhgoa7/tMSlc1ZNBFticO3M0OBn2AQy31gFMIN518jONUGmw5NDTY07Gh6qv8Ngow&#10;Sdfpx7a4n7UuT0/0PrWncVLqYTUfXkF4mv2/+M/9psP8Z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L+IawgAAANsAAAAPAAAAAAAAAAAAAAAAAJgCAABkcnMvZG93&#10;bnJldi54bWxQSwUGAAAAAAQABAD1AAAAhwMAAAAA&#10;"/>
                <v:shape id="Text Box 9" o:spid="_x0000_s1039" type="#_x0000_t202" style="position:absolute;left:6534;top:5634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10" o:spid="_x0000_s1040" type="#_x0000_t202" style="position:absolute;left:5094;top:5814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BD44E8" w:rsidRPr="0004511A" w:rsidRDefault="00BD44E8" w:rsidP="00BD44E8">
                        <w:pPr>
                          <w:ind w:right="-480"/>
                          <w:rPr>
                            <w:b/>
                            <w:i/>
                          </w:rPr>
                        </w:pPr>
                        <w:proofErr w:type="gramStart"/>
                        <w:r w:rsidRPr="0004511A">
                          <w:rPr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1" o:spid="_x0000_s1041" type="#_x0000_t202" style="position:absolute;left:6174;top:6966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219AA" w:rsidRPr="004219AA" w:rsidRDefault="004219AA" w:rsidP="004219AA">
      <w:pPr>
        <w:spacing w:after="0" w:line="240" w:lineRule="auto"/>
        <w:ind w:right="126"/>
        <w:rPr>
          <w:rFonts w:cstheme="minorHAnsi"/>
        </w:rPr>
      </w:pPr>
      <w:r w:rsidRPr="004219AA">
        <w:rPr>
          <w:rFonts w:cstheme="minorHAnsi"/>
          <w:noProof/>
          <w:lang w:eastAsia="es-ES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34374EA3" wp14:editId="48D09B41">
                <wp:simplePos x="0" y="0"/>
                <wp:positionH relativeFrom="column">
                  <wp:posOffset>2777490</wp:posOffset>
                </wp:positionH>
                <wp:positionV relativeFrom="paragraph">
                  <wp:posOffset>8194675</wp:posOffset>
                </wp:positionV>
                <wp:extent cx="1714500" cy="1324610"/>
                <wp:effectExtent l="0" t="18415" r="28575" b="0"/>
                <wp:wrapNone/>
                <wp:docPr id="24" name="Grupo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324610"/>
                          <a:chOff x="5094" y="5274"/>
                          <a:chExt cx="2700" cy="2086"/>
                        </a:xfrm>
                      </wpg:grpSpPr>
                      <wps:wsp>
                        <wps:cNvPr id="25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5454" y="5274"/>
                            <a:ext cx="234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534" y="5634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5814"/>
                            <a:ext cx="72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Pr="0004511A" w:rsidRDefault="00BD44E8" w:rsidP="00BD44E8">
                              <w:pPr>
                                <w:ind w:right="-480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4511A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6174" y="6966"/>
                            <a:ext cx="7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44E8" w:rsidRDefault="00BD44E8" w:rsidP="00BD44E8">
                              <w:pPr>
                                <w:ind w:right="-480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4" o:spid="_x0000_s1042" style="position:absolute;margin-left:218.7pt;margin-top:645.25pt;width:135pt;height:104.3pt;z-index:251692032" coordorigin="5094,5274" coordsize="2700,2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">
                <v:shape id="AutoShape 18" o:spid="_x0000_s1043" type="#_x0000_t6" style="position:absolute;left:5454;top:5274;width:23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+NPMQA&#10;AADbAAAADwAAAGRycy9kb3ducmV2LnhtbESP0WqDQBRE3wP9h+UW+hLqakKksW5CKRhCH0Jq8wEX&#10;91al7l1xt2r+vlsI5HGYmTNMvp9NJ0YaXGtZQRLFIIgrq1uuFVy+iucXEM4ja+wsk4IrOdjvHhY5&#10;ZtpO/Elj6WsRIOwyVNB432dSuqohgy6yPXHwvu1g0Ac51FIPOAW46eQqjlNpsOWw0GBP7w1VP+Wv&#10;UYBJukxP2+J61ro8rOljag/jpNTT4/z2CsLT7O/hW/uoFaw28P8l/AC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PjTzEAAAA2wAAAA8AAAAAAAAAAAAAAAAAmAIAAGRycy9k&#10;b3ducmV2LnhtbFBLBQYAAAAABAAEAPUAAACJAwAAAAA=&#10;"/>
                <v:shape id="Text Box 19" o:spid="_x0000_s1044" type="#_x0000_t202" style="position:absolute;left:6534;top:5634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20" o:spid="_x0000_s1045" type="#_x0000_t202" style="position:absolute;left:5094;top:5814;width:720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BD44E8" w:rsidRPr="0004511A" w:rsidRDefault="00BD44E8" w:rsidP="00BD44E8">
                        <w:pPr>
                          <w:ind w:right="-480"/>
                          <w:rPr>
                            <w:b/>
                            <w:i/>
                          </w:rPr>
                        </w:pPr>
                        <w:proofErr w:type="gramStart"/>
                        <w:r w:rsidRPr="0004511A">
                          <w:rPr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1" o:spid="_x0000_s1046" type="#_x0000_t202" style="position:absolute;left:6174;top:6966;width:720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BD44E8" w:rsidRDefault="00BD44E8" w:rsidP="00BD44E8">
                        <w:pPr>
                          <w:ind w:right="-480"/>
                        </w:pPr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219AA" w:rsidRPr="004219AA" w:rsidRDefault="004219AA" w:rsidP="004219AA">
      <w:pPr>
        <w:spacing w:after="0" w:line="240" w:lineRule="auto"/>
        <w:ind w:right="126"/>
        <w:rPr>
          <w:rFonts w:cstheme="minorHAnsi"/>
        </w:rPr>
      </w:pPr>
      <w:r w:rsidRPr="004219AA">
        <w:rPr>
          <w:rFonts w:cstheme="minorHAnsi"/>
          <w:noProof/>
          <w:lang w:eastAsia="es-ES"/>
        </w:rPr>
        <w:drawing>
          <wp:anchor distT="0" distB="0" distL="114300" distR="114300" simplePos="0" relativeHeight="251693056" behindDoc="1" locked="0" layoutInCell="1" allowOverlap="1" wp14:anchorId="05E0F6DE" wp14:editId="226B457E">
            <wp:simplePos x="0" y="0"/>
            <wp:positionH relativeFrom="column">
              <wp:posOffset>53340</wp:posOffset>
            </wp:positionH>
            <wp:positionV relativeFrom="paragraph">
              <wp:posOffset>25400</wp:posOffset>
            </wp:positionV>
            <wp:extent cx="1743075" cy="1352550"/>
            <wp:effectExtent l="0" t="0" r="9525" b="0"/>
            <wp:wrapNone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pStyle w:val="Prrafodelista"/>
        <w:numPr>
          <w:ilvl w:val="0"/>
          <w:numId w:val="11"/>
        </w:numPr>
        <w:spacing w:after="0" w:line="240" w:lineRule="auto"/>
        <w:ind w:right="126"/>
      </w:pPr>
      <w:r>
        <w:rPr>
          <w:rFonts w:cstheme="minorHAnsi"/>
          <w:sz w:val="24"/>
          <w:szCs w:val="24"/>
        </w:rPr>
        <w:lastRenderedPageBreak/>
        <w:t xml:space="preserve"> </w:t>
      </w:r>
      <w:r w:rsidRPr="004219AA">
        <w:rPr>
          <w:rFonts w:cstheme="minorHAnsi"/>
          <w:sz w:val="24"/>
          <w:szCs w:val="24"/>
        </w:rPr>
        <w:t xml:space="preserve"> </w:t>
      </w:r>
      <w:r>
        <w:t xml:space="preserve">¿Cuánto mide el lado de un rombo </w:t>
      </w:r>
      <w:r w:rsidRPr="00725DCD">
        <w:t xml:space="preserve">si </w:t>
      </w:r>
      <w:r>
        <w:t xml:space="preserve">sus </w:t>
      </w:r>
      <w:r w:rsidRPr="00725DCD">
        <w:t>diagonal</w:t>
      </w:r>
      <w:r>
        <w:t>es</w:t>
      </w:r>
      <w:r w:rsidRPr="00725DCD">
        <w:t xml:space="preserve"> </w:t>
      </w:r>
      <w:r>
        <w:t>m</w:t>
      </w:r>
      <w:r w:rsidRPr="00725DCD">
        <w:t>ide</w:t>
      </w:r>
      <w:r>
        <w:t>n</w:t>
      </w:r>
      <w:r w:rsidRPr="00725DCD">
        <w:t xml:space="preserve"> </w:t>
      </w:r>
      <w:r>
        <w:t>16</w:t>
      </w:r>
      <w:r w:rsidRPr="00725DCD">
        <w:t xml:space="preserve"> </w:t>
      </w:r>
      <w:r>
        <w:t xml:space="preserve"> y </w:t>
      </w:r>
      <w:smartTag w:uri="urn:schemas-microsoft-com:office:smarttags" w:element="metricconverter">
        <w:smartTagPr>
          <w:attr w:name="ProductID" w:val="10 cent￭metros"/>
        </w:smartTagPr>
        <w:r>
          <w:t>10 centímetros</w:t>
        </w:r>
      </w:smartTag>
      <w:r>
        <w:t xml:space="preserve">? </w:t>
      </w:r>
    </w:p>
    <w:p w:rsidR="004219AA" w:rsidRPr="004219AA" w:rsidRDefault="004219AA" w:rsidP="004219AA">
      <w:pPr>
        <w:pStyle w:val="Prrafodelista"/>
        <w:spacing w:after="0" w:line="240" w:lineRule="auto"/>
        <w:ind w:left="0" w:right="126"/>
      </w:pPr>
      <w:r>
        <w:t>Valor 3 puntos</w:t>
      </w: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spacing w:after="0" w:line="240" w:lineRule="auto"/>
        <w:ind w:right="126"/>
        <w:rPr>
          <w:rFonts w:cstheme="minorHAnsi"/>
          <w:sz w:val="24"/>
          <w:szCs w:val="24"/>
        </w:rPr>
      </w:pPr>
    </w:p>
    <w:p w:rsidR="004219AA" w:rsidRPr="004219AA" w:rsidRDefault="004219AA" w:rsidP="004219AA">
      <w:pPr>
        <w:spacing w:after="0" w:line="240" w:lineRule="auto"/>
        <w:ind w:right="126"/>
      </w:pPr>
    </w:p>
    <w:p w:rsidR="004219AA" w:rsidRPr="004219AA" w:rsidRDefault="004219AA" w:rsidP="004219AA">
      <w:pPr>
        <w:spacing w:after="0" w:line="240" w:lineRule="auto"/>
        <w:ind w:left="360" w:right="126"/>
      </w:pPr>
    </w:p>
    <w:p w:rsidR="004219AA" w:rsidRDefault="004219AA" w:rsidP="004219AA">
      <w:pPr>
        <w:numPr>
          <w:ilvl w:val="0"/>
          <w:numId w:val="11"/>
        </w:numPr>
        <w:spacing w:after="0" w:line="240" w:lineRule="auto"/>
        <w:ind w:right="126"/>
      </w:pPr>
      <w:r>
        <w:t>Resuelva cada uno de los siguientes triángulos.  Valor 9 puntos ( 3 pts. c/u)</w:t>
      </w:r>
    </w:p>
    <w:p w:rsidR="004219AA" w:rsidRDefault="004219AA" w:rsidP="004219AA">
      <w:pPr>
        <w:pStyle w:val="MTDisplayEquation"/>
        <w:numPr>
          <w:ilvl w:val="0"/>
          <w:numId w:val="0"/>
        </w:num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3807"/>
        <w:gridCol w:w="4913"/>
      </w:tblGrid>
      <w:tr w:rsidR="004219AA" w:rsidTr="00BD44E8">
        <w:tc>
          <w:tcPr>
            <w:tcW w:w="3168" w:type="dxa"/>
          </w:tcPr>
          <w:p w:rsidR="004219AA" w:rsidRDefault="004219AA" w:rsidP="00BD44E8">
            <w:pPr>
              <w:pStyle w:val="MTDisplayEquation"/>
              <w:numPr>
                <w:ilvl w:val="0"/>
                <w:numId w:val="0"/>
              </w:numPr>
            </w:pPr>
            <w:r>
              <w:t>Figura</w:t>
            </w:r>
          </w:p>
        </w:tc>
        <w:tc>
          <w:tcPr>
            <w:tcW w:w="6998" w:type="dxa"/>
          </w:tcPr>
          <w:p w:rsidR="004219AA" w:rsidRDefault="004219AA" w:rsidP="00BD44E8">
            <w:r>
              <w:t>Procedimiento</w:t>
            </w:r>
          </w:p>
        </w:tc>
      </w:tr>
      <w:tr w:rsidR="004219AA" w:rsidTr="00BD44E8">
        <w:tc>
          <w:tcPr>
            <w:tcW w:w="3168" w:type="dxa"/>
          </w:tcPr>
          <w:p w:rsidR="004219AA" w:rsidRDefault="004219AA" w:rsidP="00BD44E8">
            <w:pPr>
              <w:pStyle w:val="MTDisplayEquation"/>
              <w:numPr>
                <w:ilvl w:val="0"/>
                <w:numId w:val="0"/>
              </w:numPr>
            </w:pPr>
            <w:r>
              <w:rPr>
                <w:noProof/>
              </w:rPr>
              <w:drawing>
                <wp:inline distT="0" distB="0" distL="0" distR="0">
                  <wp:extent cx="2200275" cy="1419225"/>
                  <wp:effectExtent l="0" t="0" r="0" b="0"/>
                  <wp:docPr id="7" name="Image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98" w:type="dxa"/>
          </w:tcPr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</w:tc>
      </w:tr>
      <w:tr w:rsidR="004219AA" w:rsidTr="00BD44E8">
        <w:tc>
          <w:tcPr>
            <w:tcW w:w="3168" w:type="dxa"/>
          </w:tcPr>
          <w:p w:rsidR="004219AA" w:rsidRPr="00E540CD" w:rsidRDefault="004219AA" w:rsidP="00BD44E8">
            <w:pPr>
              <w:pStyle w:val="MTDisplayEquation"/>
              <w:numPr>
                <w:ilvl w:val="0"/>
                <w:numId w:val="0"/>
              </w:numPr>
            </w:pPr>
            <w:r>
              <w:rPr>
                <w:noProof/>
              </w:rPr>
              <w:drawing>
                <wp:inline distT="0" distB="0" distL="0" distR="0">
                  <wp:extent cx="2028825" cy="1400175"/>
                  <wp:effectExtent l="0" t="0" r="0" b="0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98" w:type="dxa"/>
          </w:tcPr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  <w:p w:rsidR="004219AA" w:rsidRDefault="004219AA" w:rsidP="00BD44E8"/>
        </w:tc>
      </w:tr>
      <w:tr w:rsidR="004219AA" w:rsidTr="00BD44E8">
        <w:tc>
          <w:tcPr>
            <w:tcW w:w="3168" w:type="dxa"/>
          </w:tcPr>
          <w:p w:rsidR="004219AA" w:rsidRDefault="004219AA" w:rsidP="00BD44E8">
            <w:pPr>
              <w:pStyle w:val="MTDisplayEquation"/>
              <w:numPr>
                <w:ilvl w:val="0"/>
                <w:numId w:val="0"/>
              </w:numPr>
            </w:pPr>
          </w:p>
          <w:p w:rsidR="004219AA" w:rsidRPr="00230F43" w:rsidRDefault="004219AA" w:rsidP="00BD44E8">
            <w:r>
              <w:rPr>
                <w:noProof/>
                <w:lang w:eastAsia="es-ES"/>
              </w:rPr>
              <w:drawing>
                <wp:inline distT="0" distB="0" distL="0" distR="0">
                  <wp:extent cx="2019300" cy="1666875"/>
                  <wp:effectExtent l="0" t="0" r="0" b="0"/>
                  <wp:docPr id="5" name="Imagen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98" w:type="dxa"/>
          </w:tcPr>
          <w:p w:rsidR="004219AA" w:rsidRDefault="004219AA" w:rsidP="00BD44E8"/>
          <w:p w:rsidR="004219AA" w:rsidRDefault="004219AA" w:rsidP="00BD44E8"/>
        </w:tc>
      </w:tr>
    </w:tbl>
    <w:p w:rsidR="004219AA" w:rsidRDefault="004219AA" w:rsidP="004219AA">
      <w:pPr>
        <w:rPr>
          <w:rFonts w:cstheme="minorHAnsi"/>
          <w:sz w:val="24"/>
          <w:szCs w:val="24"/>
        </w:rPr>
      </w:pPr>
    </w:p>
    <w:p w:rsidR="004219AA" w:rsidRDefault="004219AA" w:rsidP="004219AA">
      <w:pPr>
        <w:rPr>
          <w:rFonts w:cstheme="minorHAnsi"/>
          <w:sz w:val="24"/>
          <w:szCs w:val="24"/>
        </w:rPr>
      </w:pPr>
    </w:p>
    <w:p w:rsidR="004219AA" w:rsidRPr="004219AA" w:rsidRDefault="004219AA" w:rsidP="004219AA">
      <w:pPr>
        <w:rPr>
          <w:rFonts w:cstheme="minorHAnsi"/>
          <w:sz w:val="24"/>
          <w:szCs w:val="24"/>
        </w:rPr>
      </w:pPr>
    </w:p>
    <w:p w:rsidR="004219AA" w:rsidRPr="004219AA" w:rsidRDefault="00116B2B" w:rsidP="00116B2B">
      <w:pPr>
        <w:pStyle w:val="MTDisplayEquation"/>
        <w:numPr>
          <w:ilvl w:val="0"/>
          <w:numId w:val="11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 </w:t>
      </w:r>
      <w:r w:rsidR="004219AA" w:rsidRPr="004219AA">
        <w:rPr>
          <w:rFonts w:asciiTheme="minorHAnsi" w:hAnsiTheme="minorHAnsi" w:cstheme="minorHAnsi"/>
          <w:lang w:val="es-ES_tradnl"/>
        </w:rPr>
        <w:t xml:space="preserve">Encuentre los valores de las variables indicadas, </w:t>
      </w:r>
      <w:r w:rsidR="004219AA" w:rsidRPr="004219AA">
        <w:rPr>
          <w:rFonts w:asciiTheme="minorHAnsi" w:hAnsiTheme="minorHAnsi" w:cstheme="minorHAnsi"/>
        </w:rPr>
        <w:t>aplicando los tri</w:t>
      </w:r>
      <w:r w:rsidR="004219AA">
        <w:rPr>
          <w:rFonts w:asciiTheme="minorHAnsi" w:hAnsiTheme="minorHAnsi" w:cstheme="minorHAnsi"/>
        </w:rPr>
        <w:t>ángulos especiales.  Valor 6 pts.  ( 1 pt c/u)</w:t>
      </w:r>
    </w:p>
    <w:p w:rsidR="004219AA" w:rsidRPr="004219AA" w:rsidRDefault="004219AA" w:rsidP="004219AA">
      <w:pPr>
        <w:ind w:right="126"/>
        <w:rPr>
          <w:rFonts w:cstheme="minorHAnsi"/>
          <w:sz w:val="24"/>
          <w:szCs w:val="24"/>
        </w:rPr>
      </w:pPr>
    </w:p>
    <w:tbl>
      <w:tblPr>
        <w:tblStyle w:val="Tablaconcuadrcula"/>
        <w:tblW w:w="10436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 w:firstRow="1" w:lastRow="1" w:firstColumn="1" w:lastColumn="1" w:noHBand="0" w:noVBand="0"/>
      </w:tblPr>
      <w:tblGrid>
        <w:gridCol w:w="3413"/>
        <w:gridCol w:w="3596"/>
        <w:gridCol w:w="3427"/>
      </w:tblGrid>
      <w:tr w:rsidR="004219AA" w:rsidRPr="004219AA" w:rsidTr="00BD44E8">
        <w:tc>
          <w:tcPr>
            <w:tcW w:w="3413" w:type="dxa"/>
          </w:tcPr>
          <w:p w:rsidR="004219AA" w:rsidRPr="004219AA" w:rsidRDefault="004219AA" w:rsidP="00BD44E8">
            <w:pPr>
              <w:ind w:right="126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noProof/>
                <w:sz w:val="24"/>
                <w:szCs w:val="24"/>
                <w:lang w:eastAsia="es-ES"/>
              </w:rPr>
              <w:drawing>
                <wp:inline distT="0" distB="0" distL="0" distR="0" wp14:anchorId="2C539242" wp14:editId="1D1EBF6D">
                  <wp:extent cx="1876425" cy="1390650"/>
                  <wp:effectExtent l="0" t="0" r="0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19AA" w:rsidRPr="004219AA" w:rsidRDefault="004219AA" w:rsidP="00BD44E8">
            <w:pPr>
              <w:ind w:right="126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596" w:type="dxa"/>
          </w:tcPr>
          <w:p w:rsidR="004219AA" w:rsidRPr="004219AA" w:rsidRDefault="004219AA" w:rsidP="00BD44E8">
            <w:pPr>
              <w:ind w:right="126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noProof/>
                <w:sz w:val="24"/>
                <w:szCs w:val="24"/>
                <w:lang w:eastAsia="es-ES"/>
              </w:rPr>
              <w:drawing>
                <wp:inline distT="0" distB="0" distL="0" distR="0" wp14:anchorId="3FA27D15" wp14:editId="57A56937">
                  <wp:extent cx="1990725" cy="1381125"/>
                  <wp:effectExtent l="0" t="0" r="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</w:tcPr>
          <w:p w:rsidR="004219AA" w:rsidRPr="004219AA" w:rsidRDefault="004219AA" w:rsidP="00BD44E8">
            <w:pPr>
              <w:ind w:right="126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noProof/>
                <w:sz w:val="24"/>
                <w:szCs w:val="24"/>
                <w:lang w:eastAsia="es-ES"/>
              </w:rPr>
              <w:drawing>
                <wp:inline distT="0" distB="0" distL="0" distR="0" wp14:anchorId="7FC253F8" wp14:editId="5D1C4DFF">
                  <wp:extent cx="1885950" cy="1390650"/>
                  <wp:effectExtent l="0" t="0" r="0" b="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19AA" w:rsidRPr="004219AA" w:rsidTr="00BD44E8">
        <w:tc>
          <w:tcPr>
            <w:tcW w:w="3413" w:type="dxa"/>
          </w:tcPr>
          <w:p w:rsidR="004219AA" w:rsidRPr="004219AA" w:rsidRDefault="004219AA" w:rsidP="00BD44E8">
            <w:pPr>
              <w:spacing w:line="360" w:lineRule="auto"/>
              <w:ind w:right="125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a =________</w:t>
            </w:r>
          </w:p>
          <w:p w:rsidR="004219AA" w:rsidRPr="004219AA" w:rsidRDefault="004219AA" w:rsidP="00BD44E8">
            <w:pPr>
              <w:spacing w:line="360" w:lineRule="auto"/>
              <w:ind w:right="126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b =________</w:t>
            </w:r>
          </w:p>
        </w:tc>
        <w:tc>
          <w:tcPr>
            <w:tcW w:w="3596" w:type="dxa"/>
          </w:tcPr>
          <w:p w:rsidR="004219AA" w:rsidRPr="004219AA" w:rsidRDefault="004219AA" w:rsidP="00BD44E8">
            <w:pPr>
              <w:spacing w:line="360" w:lineRule="auto"/>
              <w:ind w:right="125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x =________</w:t>
            </w:r>
          </w:p>
          <w:p w:rsidR="004219AA" w:rsidRPr="004219AA" w:rsidRDefault="004219AA" w:rsidP="00BD44E8">
            <w:pPr>
              <w:spacing w:line="360" w:lineRule="auto"/>
              <w:ind w:right="126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y =________</w:t>
            </w:r>
          </w:p>
        </w:tc>
        <w:tc>
          <w:tcPr>
            <w:tcW w:w="3427" w:type="dxa"/>
          </w:tcPr>
          <w:p w:rsidR="004219AA" w:rsidRPr="004219AA" w:rsidRDefault="004219AA" w:rsidP="00BD44E8">
            <w:pPr>
              <w:spacing w:line="360" w:lineRule="auto"/>
              <w:ind w:right="125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m =________</w:t>
            </w:r>
          </w:p>
          <w:p w:rsidR="004219AA" w:rsidRPr="004219AA" w:rsidRDefault="004219AA" w:rsidP="00BD44E8">
            <w:pPr>
              <w:spacing w:line="360" w:lineRule="auto"/>
              <w:ind w:right="126"/>
              <w:jc w:val="center"/>
              <w:rPr>
                <w:rFonts w:cstheme="minorHAnsi"/>
                <w:sz w:val="24"/>
                <w:szCs w:val="24"/>
              </w:rPr>
            </w:pPr>
            <w:r w:rsidRPr="004219AA">
              <w:rPr>
                <w:rFonts w:cstheme="minorHAnsi"/>
                <w:sz w:val="24"/>
                <w:szCs w:val="24"/>
              </w:rPr>
              <w:t>n =________</w:t>
            </w:r>
          </w:p>
        </w:tc>
      </w:tr>
    </w:tbl>
    <w:p w:rsidR="004219AA" w:rsidRDefault="004219AA" w:rsidP="004219AA">
      <w:pPr>
        <w:ind w:right="126"/>
        <w:rPr>
          <w:rFonts w:cstheme="minorHAnsi"/>
          <w:sz w:val="24"/>
          <w:szCs w:val="24"/>
        </w:rPr>
      </w:pPr>
    </w:p>
    <w:p w:rsidR="004219AA" w:rsidRDefault="004219AA" w:rsidP="004219AA">
      <w:pPr>
        <w:ind w:right="126"/>
        <w:rPr>
          <w:rFonts w:cstheme="minorHAnsi"/>
          <w:sz w:val="24"/>
          <w:szCs w:val="24"/>
        </w:rPr>
      </w:pPr>
    </w:p>
    <w:p w:rsidR="004219AA" w:rsidRPr="004219AA" w:rsidRDefault="004219AA" w:rsidP="004219AA">
      <w:pPr>
        <w:ind w:right="126"/>
        <w:rPr>
          <w:rFonts w:cstheme="minorHAnsi"/>
          <w:sz w:val="24"/>
          <w:szCs w:val="24"/>
        </w:rPr>
      </w:pPr>
    </w:p>
    <w:p w:rsidR="004219AA" w:rsidRDefault="00BD44E8" w:rsidP="00116B2B">
      <w:pPr>
        <w:pStyle w:val="Prrafodelista"/>
        <w:numPr>
          <w:ilvl w:val="0"/>
          <w:numId w:val="11"/>
        </w:numPr>
        <w:spacing w:after="0" w:line="240" w:lineRule="auto"/>
        <w:ind w:right="126"/>
      </w:pPr>
      <w:r>
        <w:rPr>
          <w:noProof/>
          <w:lang w:eastAsia="es-ES"/>
        </w:rPr>
        <w:drawing>
          <wp:anchor distT="0" distB="0" distL="114300" distR="114300" simplePos="0" relativeHeight="251694080" behindDoc="1" locked="0" layoutInCell="1" allowOverlap="1" wp14:anchorId="21E9280C" wp14:editId="08B22A3B">
            <wp:simplePos x="0" y="0"/>
            <wp:positionH relativeFrom="column">
              <wp:posOffset>2948940</wp:posOffset>
            </wp:positionH>
            <wp:positionV relativeFrom="paragraph">
              <wp:posOffset>497205</wp:posOffset>
            </wp:positionV>
            <wp:extent cx="2905125" cy="2190750"/>
            <wp:effectExtent l="0" t="0" r="0" b="0"/>
            <wp:wrapNone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19AA">
        <w:t xml:space="preserve"> Determine el área aproximada de la región destacada en gris de la siguiente figura, sabiendo que AC=9 y DF=6.   Valor 5 puntos  ( Sugerencia utilice Herón para calcular el área de cada triángulo)</w:t>
      </w:r>
    </w:p>
    <w:p w:rsidR="004219AA" w:rsidRDefault="004219AA" w:rsidP="004219AA">
      <w:pPr>
        <w:ind w:right="126"/>
      </w:pPr>
    </w:p>
    <w:p w:rsidR="00BD44E8" w:rsidRDefault="00BD44E8" w:rsidP="004219AA">
      <w:pPr>
        <w:pStyle w:val="Prrafodelista"/>
        <w:ind w:left="360"/>
        <w:rPr>
          <w:noProof/>
          <w:lang w:eastAsia="es-ES"/>
        </w:rPr>
      </w:pPr>
    </w:p>
    <w:p w:rsidR="00BD44E8" w:rsidRDefault="00BD44E8" w:rsidP="004219AA">
      <w:pPr>
        <w:pStyle w:val="Prrafodelista"/>
        <w:ind w:left="360"/>
        <w:rPr>
          <w:noProof/>
          <w:lang w:eastAsia="es-ES"/>
        </w:rPr>
      </w:pPr>
    </w:p>
    <w:p w:rsidR="004219AA" w:rsidRDefault="004219AA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116B2B" w:rsidP="00116B2B">
      <w:pPr>
        <w:pStyle w:val="Prrafodelista"/>
        <w:numPr>
          <w:ilvl w:val="0"/>
          <w:numId w:val="11"/>
        </w:num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r w:rsidR="00BD44E8">
        <w:rPr>
          <w:rFonts w:cstheme="minorHAnsi"/>
          <w:sz w:val="24"/>
          <w:szCs w:val="24"/>
        </w:rPr>
        <w:t xml:space="preserve">Encuentre el valor de la incógnita en las siguientes figuras </w:t>
      </w:r>
      <w:r>
        <w:rPr>
          <w:rFonts w:cstheme="minorHAnsi"/>
          <w:sz w:val="24"/>
          <w:szCs w:val="24"/>
        </w:rPr>
        <w:t xml:space="preserve">   Valor 4 puntos 2 c/u</w:t>
      </w: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eastAsia="es-ES"/>
        </w:rPr>
        <w:drawing>
          <wp:anchor distT="0" distB="0" distL="114300" distR="114300" simplePos="0" relativeHeight="251695104" behindDoc="1" locked="0" layoutInCell="1" allowOverlap="1" wp14:anchorId="44A2115E" wp14:editId="1881181F">
            <wp:simplePos x="0" y="0"/>
            <wp:positionH relativeFrom="column">
              <wp:posOffset>81915</wp:posOffset>
            </wp:positionH>
            <wp:positionV relativeFrom="paragraph">
              <wp:posOffset>109220</wp:posOffset>
            </wp:positionV>
            <wp:extent cx="1371600" cy="960755"/>
            <wp:effectExtent l="0" t="0" r="0" b="0"/>
            <wp:wrapNone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p w:rsidR="00BD44E8" w:rsidRPr="00116B2B" w:rsidRDefault="00BD44E8" w:rsidP="00116B2B">
      <w:pPr>
        <w:rPr>
          <w:rFonts w:cstheme="minorHAnsi"/>
          <w:sz w:val="24"/>
          <w:szCs w:val="24"/>
        </w:rPr>
      </w:pPr>
    </w:p>
    <w:p w:rsidR="00116B2B" w:rsidRPr="00116B2B" w:rsidRDefault="00BD44E8" w:rsidP="00116B2B">
      <w:pPr>
        <w:pStyle w:val="Prrafodelista"/>
        <w:ind w:left="360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eastAsia="es-ES"/>
        </w:rPr>
        <w:lastRenderedPageBreak/>
        <w:drawing>
          <wp:inline distT="0" distB="0" distL="0" distR="0" wp14:anchorId="05AD1021" wp14:editId="5B5085B9">
            <wp:extent cx="1514475" cy="1209675"/>
            <wp:effectExtent l="0" t="0" r="0" b="0"/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95A9B" w:rsidRPr="00795A9B" w:rsidRDefault="00116B2B" w:rsidP="00116B2B">
      <w:pPr>
        <w:pStyle w:val="MTDisplayEquation"/>
        <w:numPr>
          <w:ilvl w:val="0"/>
          <w:numId w:val="11"/>
        </w:numPr>
        <w:jc w:val="both"/>
        <w:rPr>
          <w:rFonts w:asciiTheme="minorHAnsi" w:hAnsiTheme="minorHAnsi" w:cstheme="minorHAnsi"/>
          <w:lang w:val="es-ES_tradnl"/>
        </w:rPr>
      </w:pPr>
      <w:r>
        <w:rPr>
          <w:rFonts w:asciiTheme="minorHAnsi" w:hAnsiTheme="minorHAnsi" w:cstheme="minorHAnsi"/>
        </w:rPr>
        <w:t xml:space="preserve"> </w:t>
      </w:r>
      <w:r w:rsidR="00795A9B" w:rsidRPr="00795A9B">
        <w:rPr>
          <w:rFonts w:asciiTheme="minorHAnsi" w:hAnsiTheme="minorHAnsi" w:cstheme="minorHAnsi"/>
          <w:lang w:val="es-ES_tradnl"/>
        </w:rPr>
        <w:t xml:space="preserve">Considere el siguiente triángulo ABC, recto en B, y la razón trigonométrica </w:t>
      </w:r>
      <w:r w:rsidR="00795A9B" w:rsidRPr="00795A9B">
        <w:rPr>
          <w:rFonts w:asciiTheme="minorHAnsi" w:hAnsiTheme="minorHAnsi" w:cstheme="minorHAnsi"/>
          <w:b/>
          <w:position w:val="-24"/>
          <w:lang w:val="es-ES_tradnl"/>
        </w:rPr>
        <w:object w:dxaOrig="1080" w:dyaOrig="639">
          <v:shape id="_x0000_i1027" type="#_x0000_t75" style="width:53.8pt;height:32.1pt" o:ole="">
            <v:imagedata r:id="rId22" o:title=""/>
          </v:shape>
          <o:OLEObject Type="Embed" ProgID="Equation.DSMT4" ShapeID="_x0000_i1027" DrawAspect="Content" ObjectID="_1411045277" r:id="rId23"/>
        </w:object>
      </w:r>
      <w:r w:rsidR="00795A9B" w:rsidRPr="00795A9B">
        <w:rPr>
          <w:rFonts w:asciiTheme="minorHAnsi" w:hAnsiTheme="minorHAnsi" w:cstheme="minorHAnsi"/>
          <w:lang w:val="es-ES_tradnl"/>
        </w:rPr>
        <w:t>,  para contestar los apartados A y B.</w:t>
      </w:r>
    </w:p>
    <w:p w:rsidR="00795A9B" w:rsidRPr="00795A9B" w:rsidRDefault="00795A9B" w:rsidP="00795A9B">
      <w:pPr>
        <w:jc w:val="center"/>
        <w:rPr>
          <w:rFonts w:cstheme="minorHAnsi"/>
          <w:lang w:val="es-ES_tradnl"/>
        </w:rPr>
      </w:pPr>
      <w:r w:rsidRPr="00795A9B">
        <w:rPr>
          <w:rFonts w:cstheme="minorHAnsi"/>
          <w:noProof/>
          <w:lang w:eastAsia="es-ES"/>
        </w:rPr>
        <w:drawing>
          <wp:inline distT="0" distB="0" distL="0" distR="0" wp14:anchorId="2E66A8E4" wp14:editId="3369F3F1">
            <wp:extent cx="2114550" cy="1905000"/>
            <wp:effectExtent l="0" t="0" r="0" b="0"/>
            <wp:docPr id="35" name="Imagen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A9B" w:rsidRPr="00795A9B" w:rsidRDefault="00795A9B" w:rsidP="00795A9B">
      <w:pPr>
        <w:jc w:val="center"/>
        <w:rPr>
          <w:rFonts w:cstheme="minorHAnsi"/>
          <w:lang w:val="es-ES_tradnl"/>
        </w:rPr>
      </w:pPr>
    </w:p>
    <w:p w:rsidR="00795A9B" w:rsidRDefault="00795A9B" w:rsidP="00795A9B">
      <w:pPr>
        <w:pStyle w:val="MTDisplayEquation"/>
        <w:numPr>
          <w:ilvl w:val="0"/>
          <w:numId w:val="13"/>
        </w:numPr>
        <w:spacing w:line="360" w:lineRule="auto"/>
        <w:ind w:right="125"/>
        <w:rPr>
          <w:rFonts w:asciiTheme="minorHAnsi" w:hAnsiTheme="minorHAnsi" w:cstheme="minorHAnsi"/>
          <w:lang w:val="es-ES_tradnl"/>
        </w:rPr>
      </w:pPr>
      <w:r w:rsidRPr="00795A9B">
        <w:rPr>
          <w:rFonts w:asciiTheme="minorHAnsi" w:hAnsiTheme="minorHAnsi" w:cstheme="minorHAnsi"/>
          <w:lang w:val="es-ES_tradnl"/>
        </w:rPr>
        <w:t xml:space="preserve">Encuentre los valores de las variables </w:t>
      </w:r>
      <w:r w:rsidRPr="00795A9B">
        <w:rPr>
          <w:rFonts w:asciiTheme="minorHAnsi" w:hAnsiTheme="minorHAnsi" w:cstheme="minorHAnsi"/>
          <w:position w:val="-10"/>
          <w:lang w:val="es-ES_tradnl"/>
        </w:rPr>
        <w:object w:dxaOrig="240" w:dyaOrig="320">
          <v:shape id="_x0000_i1028" type="#_x0000_t75" style="width:12.15pt;height:15.6pt" o:ole="">
            <v:imagedata r:id="rId25" o:title=""/>
          </v:shape>
          <o:OLEObject Type="Embed" ProgID="Equation.DSMT4" ShapeID="_x0000_i1028" DrawAspect="Content" ObjectID="_1411045278" r:id="rId26"/>
        </w:object>
      </w:r>
      <w:proofErr w:type="gramStart"/>
      <w:r w:rsidRPr="00795A9B">
        <w:rPr>
          <w:rFonts w:asciiTheme="minorHAnsi" w:hAnsiTheme="minorHAnsi" w:cstheme="minorHAnsi"/>
          <w:lang w:val="es-ES_tradnl"/>
        </w:rPr>
        <w:t xml:space="preserve">, </w:t>
      </w:r>
      <w:r w:rsidRPr="00795A9B">
        <w:rPr>
          <w:rFonts w:asciiTheme="minorHAnsi" w:hAnsiTheme="minorHAnsi" w:cstheme="minorHAnsi"/>
          <w:position w:val="-6"/>
          <w:lang w:val="es-ES_tradnl"/>
        </w:rPr>
        <w:object w:dxaOrig="240" w:dyaOrig="220">
          <v:shape id="_x0000_i1029" type="#_x0000_t75" style="width:12.15pt;height:11.3pt" o:ole="">
            <v:imagedata r:id="rId27" o:title=""/>
          </v:shape>
          <o:OLEObject Type="Embed" ProgID="Equation.DSMT4" ShapeID="_x0000_i1029" DrawAspect="Content" ObjectID="_1411045279" r:id="rId28"/>
        </w:object>
      </w:r>
      <w:r w:rsidRPr="00795A9B">
        <w:rPr>
          <w:rFonts w:asciiTheme="minorHAnsi" w:hAnsiTheme="minorHAnsi" w:cstheme="minorHAnsi"/>
          <w:lang w:val="es-ES_tradnl"/>
        </w:rPr>
        <w:t>,</w:t>
      </w:r>
      <w:proofErr w:type="gramEnd"/>
      <w:r w:rsidRPr="00795A9B">
        <w:rPr>
          <w:rFonts w:asciiTheme="minorHAnsi" w:hAnsiTheme="minorHAnsi" w:cstheme="minorHAnsi"/>
          <w:lang w:val="es-ES_tradnl"/>
        </w:rPr>
        <w:t xml:space="preserve"> </w:t>
      </w:r>
      <w:r w:rsidRPr="00795A9B">
        <w:rPr>
          <w:rFonts w:asciiTheme="minorHAnsi" w:hAnsiTheme="minorHAnsi" w:cstheme="minorHAnsi"/>
          <w:i/>
          <w:lang w:val="es-ES_tradnl"/>
        </w:rPr>
        <w:t>m</w:t>
      </w:r>
      <w:r w:rsidRPr="00795A9B">
        <w:rPr>
          <w:rFonts w:asciiTheme="minorHAnsi" w:hAnsiTheme="minorHAnsi" w:cstheme="minorHAnsi"/>
          <w:lang w:val="es-ES_tradnl"/>
        </w:rPr>
        <w:t xml:space="preserve"> y </w:t>
      </w:r>
      <w:r w:rsidRPr="00795A9B">
        <w:rPr>
          <w:rFonts w:asciiTheme="minorHAnsi" w:hAnsiTheme="minorHAnsi" w:cstheme="minorHAnsi"/>
          <w:i/>
          <w:lang w:val="es-ES_tradnl"/>
        </w:rPr>
        <w:t>n</w:t>
      </w:r>
      <w:r w:rsidRPr="00795A9B">
        <w:rPr>
          <w:rFonts w:asciiTheme="minorHAnsi" w:hAnsiTheme="minorHAnsi" w:cstheme="minorHAnsi"/>
          <w:lang w:val="es-ES_tradnl"/>
        </w:rPr>
        <w:t xml:space="preserve">.        </w:t>
      </w:r>
      <w:r>
        <w:rPr>
          <w:rFonts w:asciiTheme="minorHAnsi" w:hAnsiTheme="minorHAnsi" w:cstheme="minorHAnsi"/>
          <w:lang w:val="es-ES_tradnl"/>
        </w:rPr>
        <w:t xml:space="preserve">          </w:t>
      </w:r>
      <w:r w:rsidR="00116B2B">
        <w:rPr>
          <w:rFonts w:asciiTheme="minorHAnsi" w:hAnsiTheme="minorHAnsi" w:cstheme="minorHAnsi"/>
          <w:lang w:val="es-ES_tradnl"/>
        </w:rPr>
        <w:t>Valor 2</w:t>
      </w:r>
      <w:r w:rsidRPr="00795A9B">
        <w:rPr>
          <w:rFonts w:asciiTheme="minorHAnsi" w:hAnsiTheme="minorHAnsi" w:cstheme="minorHAnsi"/>
          <w:lang w:val="es-ES_tradnl"/>
        </w:rPr>
        <w:t xml:space="preserve"> puntos. c/u</w:t>
      </w:r>
      <w:r>
        <w:rPr>
          <w:rFonts w:asciiTheme="minorHAnsi" w:hAnsiTheme="minorHAnsi" w:cstheme="minorHAnsi"/>
          <w:lang w:val="es-ES_tradnl"/>
        </w:rPr>
        <w:t>.</w:t>
      </w: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795A9B" w:rsidRDefault="00795A9B" w:rsidP="00795A9B">
      <w:pPr>
        <w:rPr>
          <w:lang w:val="es-ES_tradnl" w:eastAsia="es-ES"/>
        </w:rPr>
      </w:pPr>
    </w:p>
    <w:p w:rsidR="00116B2B" w:rsidRDefault="00116B2B" w:rsidP="00795A9B">
      <w:pPr>
        <w:rPr>
          <w:lang w:val="es-ES_tradnl" w:eastAsia="es-ES"/>
        </w:rPr>
      </w:pPr>
    </w:p>
    <w:p w:rsidR="00116B2B" w:rsidRDefault="00116B2B" w:rsidP="00795A9B">
      <w:pPr>
        <w:rPr>
          <w:lang w:val="es-ES_tradnl" w:eastAsia="es-ES"/>
        </w:rPr>
      </w:pPr>
    </w:p>
    <w:p w:rsidR="00116B2B" w:rsidRDefault="00116B2B" w:rsidP="00795A9B">
      <w:pPr>
        <w:rPr>
          <w:lang w:val="es-ES_tradnl" w:eastAsia="es-ES"/>
        </w:rPr>
      </w:pPr>
    </w:p>
    <w:p w:rsidR="00795A9B" w:rsidRPr="00795A9B" w:rsidRDefault="00795A9B" w:rsidP="00795A9B">
      <w:pPr>
        <w:rPr>
          <w:lang w:val="es-ES_tradnl" w:eastAsia="es-ES"/>
        </w:rPr>
      </w:pPr>
    </w:p>
    <w:p w:rsidR="00795A9B" w:rsidRPr="00795A9B" w:rsidRDefault="00795A9B" w:rsidP="00795A9B">
      <w:pPr>
        <w:pStyle w:val="MTDisplayEquation"/>
        <w:numPr>
          <w:ilvl w:val="0"/>
          <w:numId w:val="13"/>
        </w:numPr>
        <w:spacing w:line="360" w:lineRule="auto"/>
        <w:ind w:right="125"/>
        <w:jc w:val="both"/>
        <w:rPr>
          <w:rFonts w:asciiTheme="minorHAnsi" w:hAnsiTheme="minorHAnsi" w:cstheme="minorHAnsi"/>
          <w:lang w:val="es-ES_tradnl"/>
        </w:rPr>
      </w:pPr>
      <w:r w:rsidRPr="00795A9B">
        <w:rPr>
          <w:rFonts w:asciiTheme="minorHAnsi" w:hAnsiTheme="minorHAnsi" w:cstheme="minorHAnsi"/>
          <w:lang w:val="es-ES_tradnl"/>
        </w:rPr>
        <w:lastRenderedPageBreak/>
        <w:t>Determine el valor de las razones trigonométricas seno, coseno y tangente.         Valor 3 puntos</w:t>
      </w:r>
    </w:p>
    <w:p w:rsidR="00795A9B" w:rsidRPr="00795A9B" w:rsidRDefault="00795A9B" w:rsidP="00795A9B">
      <w:pPr>
        <w:ind w:right="126"/>
        <w:rPr>
          <w:rFonts w:cstheme="minorHAnsi"/>
        </w:rPr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116B2B" w:rsidRPr="00116B2B" w:rsidRDefault="00116B2B" w:rsidP="00116B2B">
      <w:pPr>
        <w:pStyle w:val="Textoindependiente"/>
        <w:numPr>
          <w:ilvl w:val="0"/>
          <w:numId w:val="11"/>
        </w:numPr>
        <w:overflowPunct/>
        <w:autoSpaceDE/>
        <w:autoSpaceDN/>
        <w:adjustRightInd/>
        <w:spacing w:line="240" w:lineRule="auto"/>
        <w:ind w:right="-567"/>
        <w:textAlignment w:val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r w:rsidRPr="00116B2B">
        <w:rPr>
          <w:rFonts w:asciiTheme="minorHAnsi" w:hAnsiTheme="minorHAnsi" w:cstheme="minorHAnsi"/>
        </w:rPr>
        <w:t>Resuelva el siguiente enunciado.</w:t>
      </w:r>
      <w:r w:rsidRPr="00116B2B">
        <w:rPr>
          <w:rFonts w:asciiTheme="minorHAnsi" w:hAnsiTheme="minorHAnsi" w:cstheme="minorHAnsi"/>
        </w:rPr>
        <w:tab/>
      </w:r>
      <w:r w:rsidRPr="00116B2B">
        <w:rPr>
          <w:rFonts w:asciiTheme="minorHAnsi" w:hAnsiTheme="minorHAnsi" w:cstheme="minorHAnsi"/>
        </w:rPr>
        <w:tab/>
      </w:r>
      <w:r w:rsidRPr="00116B2B">
        <w:rPr>
          <w:rFonts w:asciiTheme="minorHAnsi" w:hAnsiTheme="minorHAnsi" w:cstheme="minorHAnsi"/>
        </w:rPr>
        <w:tab/>
      </w:r>
      <w:r w:rsidRPr="00116B2B">
        <w:rPr>
          <w:rFonts w:asciiTheme="minorHAnsi" w:hAnsiTheme="minorHAnsi" w:cstheme="minorHAnsi"/>
        </w:rPr>
        <w:tab/>
      </w:r>
      <w:r w:rsidRPr="00116B2B">
        <w:rPr>
          <w:rFonts w:asciiTheme="minorHAnsi" w:hAnsiTheme="minorHAnsi" w:cstheme="minorHAnsi"/>
        </w:rPr>
        <w:tab/>
        <w:t>Valor 4 puntos.</w:t>
      </w:r>
    </w:p>
    <w:p w:rsidR="00116B2B" w:rsidRPr="00116B2B" w:rsidRDefault="00116B2B" w:rsidP="00116B2B">
      <w:pPr>
        <w:pStyle w:val="Textoindependiente"/>
        <w:overflowPunct/>
        <w:autoSpaceDE/>
        <w:autoSpaceDN/>
        <w:adjustRightInd/>
        <w:spacing w:line="240" w:lineRule="auto"/>
        <w:ind w:right="-567"/>
        <w:textAlignment w:val="auto"/>
        <w:rPr>
          <w:rFonts w:asciiTheme="minorHAnsi" w:hAnsiTheme="minorHAnsi" w:cstheme="minorHAnsi"/>
        </w:rPr>
      </w:pPr>
    </w:p>
    <w:p w:rsidR="00116B2B" w:rsidRDefault="00116B2B" w:rsidP="00116B2B">
      <w:pPr>
        <w:pStyle w:val="MTDisplayEquation"/>
        <w:numPr>
          <w:ilvl w:val="0"/>
          <w:numId w:val="0"/>
        </w:numPr>
        <w:jc w:val="both"/>
      </w:pPr>
    </w:p>
    <w:p w:rsidR="00116B2B" w:rsidRDefault="00116B2B" w:rsidP="00116B2B">
      <w:r>
        <w:rPr>
          <w:noProof/>
          <w:lang w:eastAsia="es-E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7465</wp:posOffset>
                </wp:positionV>
                <wp:extent cx="5257800" cy="685800"/>
                <wp:effectExtent l="5080" t="12700" r="13970" b="6350"/>
                <wp:wrapNone/>
                <wp:docPr id="31" name="Proceso alternativo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57800" cy="685800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6B2B" w:rsidRDefault="00116B2B" w:rsidP="00116B2B">
                            <w:pPr>
                              <w:jc w:val="center"/>
                            </w:pPr>
                            <w:r>
                              <w:t xml:space="preserve">Desde un punto ubicado en el suelo, se observa, con un ángulo de elevación </w:t>
                            </w:r>
                          </w:p>
                          <w:p w:rsidR="00116B2B" w:rsidRDefault="00116B2B" w:rsidP="00116B2B">
                            <w:pPr>
                              <w:jc w:val="center"/>
                            </w:pPr>
                            <w:proofErr w:type="gramStart"/>
                            <w:r>
                              <w:t>de</w:t>
                            </w:r>
                            <w:proofErr w:type="gramEnd"/>
                            <w:r>
                              <w:t xml:space="preserve"> 18º, la cima de una montaña cuya base está a </w:t>
                            </w:r>
                            <w:smartTag w:uri="urn:schemas-microsoft-com:office:smarttags" w:element="metricconverter">
                              <w:smartTagPr>
                                <w:attr w:name="ProductID" w:val="4 km"/>
                              </w:smartTagPr>
                              <w:r>
                                <w:t>4 km</w:t>
                              </w:r>
                            </w:smartTag>
                            <w:r>
                              <w:t xml:space="preserve"> del punto de</w:t>
                            </w:r>
                          </w:p>
                          <w:p w:rsidR="00116B2B" w:rsidRDefault="00116B2B" w:rsidP="00116B2B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  <w:proofErr w:type="gramStart"/>
                            <w:r>
                              <w:t>observación</w:t>
                            </w:r>
                            <w:proofErr w:type="gramEnd"/>
                            <w:r>
                              <w:t>, ¿cuál es la altura aproximada de la montaña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Proceso alternativo 31" o:spid="_x0000_s1047" type="#_x0000_t176" style="position:absolute;margin-left:27pt;margin-top:2.95pt;width:414pt;height:5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">
                <v:textbox>
                  <w:txbxContent>
                    <w:p w:rsidR="00116B2B" w:rsidRDefault="00116B2B" w:rsidP="00116B2B">
                      <w:pPr>
                        <w:jc w:val="center"/>
                      </w:pPr>
                      <w:r>
                        <w:t xml:space="preserve">Desde un punto ubicado en el suelo, se observa, con un ángulo de elevación </w:t>
                      </w:r>
                    </w:p>
                    <w:p w:rsidR="00116B2B" w:rsidRDefault="00116B2B" w:rsidP="00116B2B">
                      <w:pPr>
                        <w:jc w:val="center"/>
                      </w:pPr>
                      <w:proofErr w:type="gramStart"/>
                      <w:r>
                        <w:t>de</w:t>
                      </w:r>
                      <w:proofErr w:type="gramEnd"/>
                      <w:r>
                        <w:t xml:space="preserve"> 18º, la cima de una montaña cuya base está a </w:t>
                      </w:r>
                      <w:smartTag w:uri="urn:schemas-microsoft-com:office:smarttags" w:element="metricconverter">
                        <w:smartTagPr>
                          <w:attr w:name="ProductID" w:val="4 km"/>
                        </w:smartTagPr>
                        <w:r>
                          <w:t>4 km</w:t>
                        </w:r>
                      </w:smartTag>
                      <w:r>
                        <w:t xml:space="preserve"> del punto de</w:t>
                      </w:r>
                    </w:p>
                    <w:p w:rsidR="00116B2B" w:rsidRDefault="00116B2B" w:rsidP="00116B2B">
                      <w:pPr>
                        <w:jc w:val="center"/>
                      </w:pPr>
                      <w:r>
                        <w:t xml:space="preserve"> </w:t>
                      </w:r>
                      <w:proofErr w:type="gramStart"/>
                      <w:r>
                        <w:t>observación</w:t>
                      </w:r>
                      <w:proofErr w:type="gramEnd"/>
                      <w:r>
                        <w:t>, ¿cuál es la altura aproximada de la montaña?</w:t>
                      </w:r>
                    </w:p>
                  </w:txbxContent>
                </v:textbox>
              </v:shape>
            </w:pict>
          </mc:Fallback>
        </mc:AlternateContent>
      </w:r>
    </w:p>
    <w:p w:rsidR="00116B2B" w:rsidRDefault="00116B2B" w:rsidP="00116B2B"/>
    <w:p w:rsidR="00116B2B" w:rsidRDefault="00116B2B" w:rsidP="00116B2B"/>
    <w:p w:rsidR="00116B2B" w:rsidRDefault="00116B2B" w:rsidP="00116B2B"/>
    <w:p w:rsidR="00116B2B" w:rsidRDefault="00116B2B" w:rsidP="00116B2B"/>
    <w:p w:rsidR="00116B2B" w:rsidRDefault="00116B2B" w:rsidP="00116B2B"/>
    <w:p w:rsidR="00116B2B" w:rsidRDefault="00116B2B" w:rsidP="00116B2B">
      <w:pPr>
        <w:pStyle w:val="Textoindependiente"/>
        <w:overflowPunct/>
        <w:autoSpaceDE/>
        <w:autoSpaceDN/>
        <w:adjustRightInd/>
        <w:spacing w:line="240" w:lineRule="auto"/>
        <w:ind w:right="-567"/>
        <w:textAlignment w:val="auto"/>
        <w:rPr>
          <w:szCs w:val="24"/>
          <w:lang w:val="es-ES"/>
        </w:rPr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795A9B" w:rsidRDefault="00795A9B" w:rsidP="00795A9B">
      <w:pPr>
        <w:ind w:right="126"/>
      </w:pPr>
    </w:p>
    <w:p w:rsidR="00BD44E8" w:rsidRDefault="00BD44E8" w:rsidP="004219AA">
      <w:pPr>
        <w:pStyle w:val="Prrafodelista"/>
        <w:ind w:left="360"/>
        <w:rPr>
          <w:rFonts w:cstheme="minorHAnsi"/>
          <w:sz w:val="24"/>
          <w:szCs w:val="24"/>
        </w:rPr>
      </w:pPr>
    </w:p>
    <w:sectPr w:rsidR="00BD44E8" w:rsidSect="00224AB0">
      <w:headerReference w:type="default" r:id="rId2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2CA1" w:rsidRDefault="007E2CA1" w:rsidP="00AB270A">
      <w:pPr>
        <w:spacing w:after="0" w:line="240" w:lineRule="auto"/>
      </w:pPr>
      <w:r>
        <w:separator/>
      </w:r>
    </w:p>
  </w:endnote>
  <w:endnote w:type="continuationSeparator" w:id="0">
    <w:p w:rsidR="007E2CA1" w:rsidRDefault="007E2CA1" w:rsidP="00AB27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2CA1" w:rsidRDefault="007E2CA1" w:rsidP="00AB270A">
      <w:pPr>
        <w:spacing w:after="0" w:line="240" w:lineRule="auto"/>
      </w:pPr>
      <w:r>
        <w:separator/>
      </w:r>
    </w:p>
  </w:footnote>
  <w:footnote w:type="continuationSeparator" w:id="0">
    <w:p w:rsidR="007E2CA1" w:rsidRDefault="007E2CA1" w:rsidP="00AB27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46745759"/>
      <w:docPartObj>
        <w:docPartGallery w:val="Page Numbers (Top of Page)"/>
        <w:docPartUnique/>
      </w:docPartObj>
    </w:sdtPr>
    <w:sdtEndPr/>
    <w:sdtContent>
      <w:p w:rsidR="00BD44E8" w:rsidRDefault="00BD44E8">
        <w:pPr>
          <w:pStyle w:val="Encabezado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6B2B">
          <w:rPr>
            <w:noProof/>
          </w:rPr>
          <w:t>5</w:t>
        </w:r>
        <w:r>
          <w:fldChar w:fldCharType="end"/>
        </w:r>
      </w:p>
    </w:sdtContent>
  </w:sdt>
  <w:p w:rsidR="00BD44E8" w:rsidRDefault="00BD44E8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52D53"/>
    <w:multiLevelType w:val="hybridMultilevel"/>
    <w:tmpl w:val="F5929954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5E01EC9"/>
    <w:multiLevelType w:val="hybridMultilevel"/>
    <w:tmpl w:val="E3224C5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53AEF"/>
    <w:multiLevelType w:val="hybridMultilevel"/>
    <w:tmpl w:val="F2C04924"/>
    <w:lvl w:ilvl="0" w:tplc="607CEC30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12560E8"/>
    <w:multiLevelType w:val="hybridMultilevel"/>
    <w:tmpl w:val="E0969DE8"/>
    <w:lvl w:ilvl="0" w:tplc="EA30F8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DB7E38"/>
    <w:multiLevelType w:val="hybridMultilevel"/>
    <w:tmpl w:val="28AC987C"/>
    <w:lvl w:ilvl="0" w:tplc="F3B4F73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49A90989"/>
    <w:multiLevelType w:val="hybridMultilevel"/>
    <w:tmpl w:val="A5C63A18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B414433"/>
    <w:multiLevelType w:val="multilevel"/>
    <w:tmpl w:val="ADDC3C5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none"/>
      <w:lvlText w:val="(     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upperRoman"/>
      <w:lvlText w:val="%3."/>
      <w:lvlJc w:val="left"/>
      <w:pPr>
        <w:tabs>
          <w:tab w:val="num" w:pos="0"/>
        </w:tabs>
        <w:ind w:left="1248" w:hanging="567"/>
      </w:pPr>
      <w:rPr>
        <w:rFonts w:hint="default"/>
      </w:rPr>
    </w:lvl>
    <w:lvl w:ilvl="3">
      <w:start w:val="1"/>
      <w:numFmt w:val="lowerLetter"/>
      <w:lvlText w:val="%4)"/>
      <w:lvlJc w:val="left"/>
      <w:pPr>
        <w:tabs>
          <w:tab w:val="num" w:pos="-1106"/>
        </w:tabs>
        <w:ind w:left="850" w:hanging="708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0"/>
        </w:tabs>
        <w:ind w:left="2664" w:hanging="708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372" w:hanging="708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080" w:hanging="708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788" w:hanging="708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496" w:hanging="708"/>
      </w:pPr>
      <w:rPr>
        <w:rFonts w:hint="default"/>
      </w:rPr>
    </w:lvl>
  </w:abstractNum>
  <w:abstractNum w:abstractNumId="7">
    <w:nsid w:val="4F26223A"/>
    <w:multiLevelType w:val="hybridMultilevel"/>
    <w:tmpl w:val="6B7AAA5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38B4073"/>
    <w:multiLevelType w:val="hybridMultilevel"/>
    <w:tmpl w:val="72CEE618"/>
    <w:lvl w:ilvl="0" w:tplc="0C0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4337A55"/>
    <w:multiLevelType w:val="hybridMultilevel"/>
    <w:tmpl w:val="D4BE2160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59B240F5"/>
    <w:multiLevelType w:val="hybridMultilevel"/>
    <w:tmpl w:val="4CDAD66A"/>
    <w:lvl w:ilvl="0" w:tplc="080E756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 w:tplc="0C0A0003" w:tentative="1">
      <w:start w:val="1"/>
      <w:numFmt w:val="bullet"/>
      <w:lvlText w:val="o"/>
      <w:lvlJc w:val="left"/>
      <w:pPr>
        <w:tabs>
          <w:tab w:val="num" w:pos="930"/>
        </w:tabs>
        <w:ind w:left="93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1650"/>
        </w:tabs>
        <w:ind w:left="165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370"/>
        </w:tabs>
        <w:ind w:left="237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090"/>
        </w:tabs>
        <w:ind w:left="309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3810"/>
        </w:tabs>
        <w:ind w:left="381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530"/>
        </w:tabs>
        <w:ind w:left="453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250"/>
        </w:tabs>
        <w:ind w:left="525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5970"/>
        </w:tabs>
        <w:ind w:left="5970" w:hanging="360"/>
      </w:pPr>
      <w:rPr>
        <w:rFonts w:ascii="Wingdings" w:hAnsi="Wingdings" w:hint="default"/>
      </w:rPr>
    </w:lvl>
  </w:abstractNum>
  <w:abstractNum w:abstractNumId="11">
    <w:nsid w:val="5CA43FC5"/>
    <w:multiLevelType w:val="hybridMultilevel"/>
    <w:tmpl w:val="337C6D4C"/>
    <w:lvl w:ilvl="0" w:tplc="0C0A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2">
    <w:nsid w:val="61D869F7"/>
    <w:multiLevelType w:val="hybridMultilevel"/>
    <w:tmpl w:val="9A4E326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4696D2A"/>
    <w:multiLevelType w:val="hybridMultilevel"/>
    <w:tmpl w:val="803CE102"/>
    <w:lvl w:ilvl="0" w:tplc="33489822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CE0A5B"/>
    <w:multiLevelType w:val="hybridMultilevel"/>
    <w:tmpl w:val="F83E1AA8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11"/>
  </w:num>
  <w:num w:numId="3">
    <w:abstractNumId w:val="5"/>
  </w:num>
  <w:num w:numId="4">
    <w:abstractNumId w:val="1"/>
  </w:num>
  <w:num w:numId="5">
    <w:abstractNumId w:val="8"/>
  </w:num>
  <w:num w:numId="6">
    <w:abstractNumId w:val="13"/>
  </w:num>
  <w:num w:numId="7">
    <w:abstractNumId w:val="12"/>
  </w:num>
  <w:num w:numId="8">
    <w:abstractNumId w:val="2"/>
  </w:num>
  <w:num w:numId="9">
    <w:abstractNumId w:val="10"/>
  </w:num>
  <w:num w:numId="10">
    <w:abstractNumId w:val="3"/>
  </w:num>
  <w:num w:numId="11">
    <w:abstractNumId w:val="6"/>
  </w:num>
  <w:num w:numId="12">
    <w:abstractNumId w:val="9"/>
  </w:num>
  <w:num w:numId="13">
    <w:abstractNumId w:val="4"/>
  </w:num>
  <w:num w:numId="14">
    <w:abstractNumId w:val="14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5204"/>
    <w:rsid w:val="00116B2B"/>
    <w:rsid w:val="0020331B"/>
    <w:rsid w:val="00224AB0"/>
    <w:rsid w:val="00345431"/>
    <w:rsid w:val="00372EC5"/>
    <w:rsid w:val="004219AA"/>
    <w:rsid w:val="0055529D"/>
    <w:rsid w:val="00597AE9"/>
    <w:rsid w:val="00630A54"/>
    <w:rsid w:val="00652EF7"/>
    <w:rsid w:val="006A473D"/>
    <w:rsid w:val="00795A9B"/>
    <w:rsid w:val="007E2CA1"/>
    <w:rsid w:val="008A06B2"/>
    <w:rsid w:val="00966680"/>
    <w:rsid w:val="009834C3"/>
    <w:rsid w:val="00A7009A"/>
    <w:rsid w:val="00AA4754"/>
    <w:rsid w:val="00AB270A"/>
    <w:rsid w:val="00B50AEF"/>
    <w:rsid w:val="00B95204"/>
    <w:rsid w:val="00BD44E8"/>
    <w:rsid w:val="00C1685B"/>
    <w:rsid w:val="00DA7BA0"/>
    <w:rsid w:val="00E57DE7"/>
    <w:rsid w:val="00F6549C"/>
    <w:rsid w:val="00F81437"/>
    <w:rsid w:val="00FC2339"/>
    <w:rsid w:val="00FC4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95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95204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rsid w:val="009666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8A06B2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AB270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B270A"/>
  </w:style>
  <w:style w:type="paragraph" w:styleId="Piedepgina">
    <w:name w:val="footer"/>
    <w:basedOn w:val="Normal"/>
    <w:link w:val="PiedepginaCar"/>
    <w:uiPriority w:val="99"/>
    <w:unhideWhenUsed/>
    <w:rsid w:val="00AB270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B270A"/>
  </w:style>
  <w:style w:type="paragraph" w:customStyle="1" w:styleId="MTDisplayEquation">
    <w:name w:val="MTDisplayEquation"/>
    <w:basedOn w:val="Normal"/>
    <w:next w:val="Normal"/>
    <w:rsid w:val="004219AA"/>
    <w:pPr>
      <w:numPr>
        <w:numId w:val="8"/>
      </w:numPr>
      <w:tabs>
        <w:tab w:val="center" w:pos="5200"/>
        <w:tab w:val="right" w:pos="10020"/>
      </w:tabs>
      <w:spacing w:after="0" w:line="240" w:lineRule="auto"/>
      <w:ind w:right="126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rsid w:val="004219AA"/>
  </w:style>
  <w:style w:type="paragraph" w:styleId="Textoindependiente">
    <w:name w:val="Body Text"/>
    <w:basedOn w:val="Normal"/>
    <w:link w:val="TextoindependienteCar"/>
    <w:rsid w:val="004219AA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4219AA"/>
    <w:rPr>
      <w:rFonts w:ascii="Times New Roman" w:eastAsia="Times New Roman" w:hAnsi="Times New Roman" w:cs="Times New Roman"/>
      <w:sz w:val="24"/>
      <w:szCs w:val="20"/>
      <w:lang w:val="es-ES_tradnl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95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95204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rsid w:val="0096668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8A06B2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AB270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B270A"/>
  </w:style>
  <w:style w:type="paragraph" w:styleId="Piedepgina">
    <w:name w:val="footer"/>
    <w:basedOn w:val="Normal"/>
    <w:link w:val="PiedepginaCar"/>
    <w:uiPriority w:val="99"/>
    <w:unhideWhenUsed/>
    <w:rsid w:val="00AB270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B270A"/>
  </w:style>
  <w:style w:type="paragraph" w:customStyle="1" w:styleId="MTDisplayEquation">
    <w:name w:val="MTDisplayEquation"/>
    <w:basedOn w:val="Normal"/>
    <w:next w:val="Normal"/>
    <w:rsid w:val="004219AA"/>
    <w:pPr>
      <w:numPr>
        <w:numId w:val="8"/>
      </w:numPr>
      <w:tabs>
        <w:tab w:val="center" w:pos="5200"/>
        <w:tab w:val="right" w:pos="10020"/>
      </w:tabs>
      <w:spacing w:after="0" w:line="240" w:lineRule="auto"/>
      <w:ind w:right="126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Nmerodepgina">
    <w:name w:val="page number"/>
    <w:basedOn w:val="Fuentedeprrafopredeter"/>
    <w:rsid w:val="004219AA"/>
  </w:style>
  <w:style w:type="paragraph" w:styleId="Textoindependiente">
    <w:name w:val="Body Text"/>
    <w:basedOn w:val="Normal"/>
    <w:link w:val="TextoindependienteCar"/>
    <w:rsid w:val="004219AA"/>
    <w:pPr>
      <w:overflowPunct w:val="0"/>
      <w:autoSpaceDE w:val="0"/>
      <w:autoSpaceDN w:val="0"/>
      <w:adjustRightInd w:val="0"/>
      <w:spacing w:after="0" w:line="36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es-ES_tradnl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4219AA"/>
    <w:rPr>
      <w:rFonts w:ascii="Times New Roman" w:eastAsia="Times New Roman" w:hAnsi="Times New Roman" w:cs="Times New Roman"/>
      <w:sz w:val="24"/>
      <w:szCs w:val="20"/>
      <w:lang w:val="es-ES_tradnl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emf"/><Relationship Id="rId25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e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image" Target="media/image10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5</Pages>
  <Words>28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aq</dc:creator>
  <cp:lastModifiedBy>Mendez</cp:lastModifiedBy>
  <cp:revision>4</cp:revision>
  <dcterms:created xsi:type="dcterms:W3CDTF">2012-10-06T20:03:00Z</dcterms:created>
  <dcterms:modified xsi:type="dcterms:W3CDTF">2012-10-06T21:15:00Z</dcterms:modified>
</cp:coreProperties>
</file>